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589D99" w14:textId="1FEE35E0" w:rsidR="009D1174" w:rsidRPr="00A41E90" w:rsidRDefault="00844657" w:rsidP="00844657">
      <w:pPr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</w:pPr>
      <w:r w:rsidRPr="00A41E90">
        <w:rPr>
          <w:rFonts w:ascii="Times New Roman" w:hAnsi="Times New Roman" w:cs="Times New Roman"/>
          <w:b/>
          <w:bCs/>
          <w:sz w:val="24"/>
          <w:szCs w:val="24"/>
        </w:rPr>
        <w:t>Задача 1</w:t>
      </w:r>
      <w:r w:rsidRPr="00A41E90">
        <w:rPr>
          <w:rFonts w:ascii="Times New Roman" w:hAnsi="Times New Roman" w:cs="Times New Roman"/>
          <w:sz w:val="24"/>
          <w:szCs w:val="24"/>
        </w:rPr>
        <w:t xml:space="preserve">.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Разреженный газ находится в сосуде при давлении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0"/>
          <w:sz w:val="24"/>
          <w:szCs w:val="24"/>
          <w:shd w:val="clear" w:color="auto" w:fill="FFFFFF"/>
        </w:rPr>
        <w:object w:dxaOrig="240" w:dyaOrig="260" w14:anchorId="750B3C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1.8pt;height:12.9pt" o:ole="">
            <v:imagedata r:id="rId4" o:title=""/>
          </v:shape>
          <o:OLEObject Type="Embed" ProgID="Equation.DSMT4" ShapeID="_x0000_i1044" DrawAspect="Content" ObjectID="_1647675078" r:id="rId5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и температуре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AE108A" wp14:editId="1A76EBAC">
            <wp:extent cx="122555" cy="116205"/>
            <wp:effectExtent l="0" t="0" r="0" b="0"/>
            <wp:docPr id="4" name="Picture 4" descr="LaTeX: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aTeX: T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1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. Концентрация газа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2"/>
          <w:sz w:val="24"/>
          <w:szCs w:val="24"/>
          <w:shd w:val="clear" w:color="auto" w:fill="FFFFFF"/>
          <w:lang w:val="en-US"/>
        </w:rPr>
        <w:object w:dxaOrig="260" w:dyaOrig="360" w14:anchorId="71FD562C">
          <v:shape id="_x0000_i1051" type="#_x0000_t75" style="width:12.9pt;height:18.25pt" o:ole="">
            <v:imagedata r:id="rId7" o:title=""/>
          </v:shape>
          <o:OLEObject Type="Embed" ProgID="Equation.DSMT4" ShapeID="_x0000_i1051" DrawAspect="Content" ObjectID="_1647675079" r:id="rId8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. Определить скорость </w:t>
      </w:r>
      <w:r w:rsidRPr="00A41E90">
        <w:rPr>
          <w:rFonts w:ascii="Times New Roman" w:hAnsi="Times New Roman" w:cs="Times New Roman"/>
          <w:color w:val="2D3B45"/>
          <w:position w:val="-6"/>
          <w:sz w:val="24"/>
          <w:szCs w:val="24"/>
          <w:shd w:val="clear" w:color="auto" w:fill="FFFFFF"/>
        </w:rPr>
        <w:object w:dxaOrig="180" w:dyaOrig="220" w14:anchorId="2BC47F78">
          <v:shape id="_x0000_i1054" type="#_x0000_t75" style="width:9.15pt;height:10.75pt" o:ole="">
            <v:imagedata r:id="rId9" o:title=""/>
          </v:shape>
          <o:OLEObject Type="Embed" ProgID="Equation.DSMT4" ShapeID="_x0000_i1054" DrawAspect="Content" ObjectID="_1647675080" r:id="rId10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истечения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газа в вакуум через небольшое отверстие площадью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6"/>
          <w:sz w:val="24"/>
          <w:szCs w:val="24"/>
          <w:shd w:val="clear" w:color="auto" w:fill="FFFFFF"/>
        </w:rPr>
        <w:object w:dxaOrig="220" w:dyaOrig="279" w14:anchorId="4B57D66E">
          <v:shape id="_x0000_i1057" type="#_x0000_t75" style="width:10.75pt;height:13.95pt" o:ole="">
            <v:imagedata r:id="rId11" o:title=""/>
          </v:shape>
          <o:OLEObject Type="Embed" ProgID="Equation.DSMT4" ShapeID="_x0000_i1057" DrawAspect="Content" ObjectID="_1647675081" r:id="rId12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при </w:t>
      </w:r>
      <w:proofErr w:type="spellStart"/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максвелловском</w:t>
      </w:r>
      <w:proofErr w:type="spellEnd"/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распределении молекул по скоростям.</w:t>
      </w:r>
    </w:p>
    <w:p w14:paraId="4C9BA99C" w14:textId="727BB3EC" w:rsidR="00844657" w:rsidRPr="00A41E90" w:rsidRDefault="00844657" w:rsidP="00844657">
      <w:pPr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  <w:lang w:val="en-US"/>
        </w:rPr>
      </w:pPr>
      <w:r w:rsidRPr="00A41E90">
        <w:rPr>
          <w:rFonts w:ascii="Times New Roman" w:hAnsi="Times New Roman" w:cs="Times New Roman"/>
          <w:b/>
          <w:bCs/>
          <w:color w:val="2D3B45"/>
          <w:sz w:val="24"/>
          <w:szCs w:val="24"/>
          <w:shd w:val="clear" w:color="auto" w:fill="FFFFFF"/>
        </w:rPr>
        <w:t>Задача 2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.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Столб идеального газа, состоящего из частиц массы</w:t>
      </w:r>
      <w:r w:rsidR="00D75892"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, находится в поле тяжести Земли. На какой высоте над поверхностью Земли концентрация частиц газа уменьшится в</w:t>
      </w:r>
      <w:r w:rsidR="00D75892"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="00D75892" w:rsidRPr="00A41E90">
        <w:rPr>
          <w:rFonts w:ascii="Times New Roman" w:hAnsi="Times New Roman" w:cs="Times New Roman"/>
          <w:color w:val="2D3B45"/>
          <w:position w:val="-10"/>
          <w:sz w:val="24"/>
          <w:szCs w:val="24"/>
          <w:shd w:val="clear" w:color="auto" w:fill="FFFFFF"/>
        </w:rPr>
        <w:object w:dxaOrig="200" w:dyaOrig="260" w14:anchorId="78C7C1DD">
          <v:shape id="_x0000_i1070" type="#_x0000_t75" style="width:10.2pt;height:12.9pt" o:ole="">
            <v:imagedata r:id="rId13" o:title=""/>
          </v:shape>
          <o:OLEObject Type="Embed" ProgID="Equation.DSMT4" ShapeID="_x0000_i1070" DrawAspect="Content" ObjectID="_1647675082" r:id="rId14"/>
        </w:object>
      </w:r>
      <w:r w:rsidR="00D75892"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раз? Считать, что температура газа</w:t>
      </w:r>
      <w:r w:rsidR="00D75892"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="00D75892" w:rsidRPr="00A41E90">
        <w:rPr>
          <w:rFonts w:ascii="Times New Roman" w:hAnsi="Times New Roman" w:cs="Times New Roman"/>
          <w:color w:val="2D3B45"/>
          <w:position w:val="-4"/>
          <w:sz w:val="24"/>
          <w:szCs w:val="24"/>
          <w:shd w:val="clear" w:color="auto" w:fill="FFFFFF"/>
        </w:rPr>
        <w:object w:dxaOrig="220" w:dyaOrig="260" w14:anchorId="6BDD5B9A">
          <v:shape id="_x0000_i1073" type="#_x0000_t75" style="width:10.75pt;height:12.9pt" o:ole="">
            <v:imagedata r:id="rId15" o:title=""/>
          </v:shape>
          <o:OLEObject Type="Embed" ProgID="Equation.DSMT4" ShapeID="_x0000_i1073" DrawAspect="Content" ObjectID="_1647675083" r:id="rId16"/>
        </w:object>
      </w:r>
      <w:r w:rsidR="00D75892"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не зависит от высоты.</w:t>
      </w:r>
    </w:p>
    <w:p w14:paraId="4A90AB31" w14:textId="07C01084" w:rsidR="00D75892" w:rsidRPr="00A41E90" w:rsidRDefault="00D75892" w:rsidP="00844657">
      <w:pPr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</w:pPr>
      <w:r w:rsidRPr="00A41E90">
        <w:rPr>
          <w:rFonts w:ascii="Times New Roman" w:hAnsi="Times New Roman" w:cs="Times New Roman"/>
          <w:b/>
          <w:bCs/>
          <w:color w:val="2D3B45"/>
          <w:sz w:val="24"/>
          <w:szCs w:val="24"/>
          <w:shd w:val="clear" w:color="auto" w:fill="FFFFFF"/>
        </w:rPr>
        <w:t>Задача 3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.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Используя метод статистического интеграла, получите связь между давлением и внутренней энергией </w:t>
      </w:r>
      <w:proofErr w:type="spellStart"/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идеального газа. Зависимость кинетической энергии частицы от ее импульса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0"/>
          <w:sz w:val="24"/>
          <w:szCs w:val="24"/>
          <w:shd w:val="clear" w:color="auto" w:fill="FFFFFF"/>
        </w:rPr>
        <w:object w:dxaOrig="240" w:dyaOrig="260" w14:anchorId="4193A335">
          <v:shape id="_x0000_i1080" type="#_x0000_t75" style="width:11.8pt;height:12.9pt" o:ole="">
            <v:imagedata r:id="rId17" o:title=""/>
          </v:shape>
          <o:OLEObject Type="Embed" ProgID="Equation.DSMT4" ShapeID="_x0000_i1080" DrawAspect="Content" ObjectID="_1647675084" r:id="rId18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имеет вид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4"/>
          <w:sz w:val="24"/>
          <w:szCs w:val="24"/>
          <w:shd w:val="clear" w:color="auto" w:fill="FFFFFF"/>
        </w:rPr>
        <w:object w:dxaOrig="1040" w:dyaOrig="400" w14:anchorId="530AABAB">
          <v:shape id="_x0000_i1083" type="#_x0000_t75" style="width:52.1pt;height:19.9pt" o:ole="">
            <v:imagedata r:id="rId19" o:title=""/>
          </v:shape>
          <o:OLEObject Type="Embed" ProgID="Equation.DSMT4" ShapeID="_x0000_i1083" DrawAspect="Content" ObjectID="_1647675085" r:id="rId20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, где с – скорость света.</w:t>
      </w:r>
    </w:p>
    <w:p w14:paraId="6E8B64E7" w14:textId="7EA7FE57" w:rsidR="00D75892" w:rsidRPr="00A41E90" w:rsidRDefault="00D75892" w:rsidP="00844657">
      <w:pPr>
        <w:rPr>
          <w:rFonts w:ascii="Times New Roman" w:hAnsi="Times New Roman" w:cs="Times New Roman"/>
          <w:sz w:val="24"/>
          <w:szCs w:val="24"/>
        </w:rPr>
      </w:pPr>
      <w:r w:rsidRPr="00A41E90">
        <w:rPr>
          <w:rFonts w:ascii="Times New Roman" w:hAnsi="Times New Roman" w:cs="Times New Roman"/>
          <w:b/>
          <w:bCs/>
          <w:color w:val="2D3B45"/>
          <w:sz w:val="24"/>
          <w:szCs w:val="24"/>
          <w:shd w:val="clear" w:color="auto" w:fill="FFFFFF"/>
        </w:rPr>
        <w:t>Задача 4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.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Система имеет невыр</w:t>
      </w:r>
      <w:bookmarkStart w:id="0" w:name="_GoBack"/>
      <w:bookmarkEnd w:id="0"/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ожденный энергетический спектр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2"/>
          <w:sz w:val="24"/>
          <w:szCs w:val="24"/>
          <w:shd w:val="clear" w:color="auto" w:fill="FFFFFF"/>
        </w:rPr>
        <w:object w:dxaOrig="980" w:dyaOrig="360" w14:anchorId="0B9AD553">
          <v:shape id="_x0000_i1096" type="#_x0000_t75" style="width:48.9pt;height:18.25pt" o:ole="">
            <v:imagedata r:id="rId21" o:title=""/>
          </v:shape>
          <o:OLEObject Type="Embed" ProgID="Equation.DSMT4" ShapeID="_x0000_i1096" DrawAspect="Content" ObjectID="_1647675086" r:id="rId22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, где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0CE22E3B">
          <v:shape id="_x0000_i1099" type="#_x0000_t75" style="width:12.9pt;height:18.25pt" o:ole="">
            <v:imagedata r:id="rId23" o:title=""/>
          </v:shape>
          <o:OLEObject Type="Embed" ProgID="Equation.DSMT4" ShapeID="_x0000_i1099" DrawAspect="Content" ObjectID="_1647675087" r:id="rId24"/>
        </w:object>
      </w:r>
      <w:r w:rsidRPr="00A41E9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есть заданная положительная постоянная, квантовое число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6"/>
          <w:sz w:val="24"/>
          <w:szCs w:val="24"/>
          <w:shd w:val="clear" w:color="auto" w:fill="FFFFFF"/>
        </w:rPr>
        <w:object w:dxaOrig="200" w:dyaOrig="220" w14:anchorId="1B8ACB76">
          <v:shape id="_x0000_i1102" type="#_x0000_t75" style="width:10.2pt;height:10.75pt" o:ole="">
            <v:imagedata r:id="rId25" o:title=""/>
          </v:shape>
          <o:OLEObject Type="Embed" ProgID="Equation.DSMT4" ShapeID="_x0000_i1102" DrawAspect="Content" ObjectID="_1647675088" r:id="rId26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может принимать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6"/>
          <w:sz w:val="24"/>
          <w:szCs w:val="24"/>
          <w:shd w:val="clear" w:color="auto" w:fill="FFFFFF"/>
        </w:rPr>
        <w:object w:dxaOrig="279" w:dyaOrig="279" w14:anchorId="613CF772">
          <v:shape id="_x0000_i1105" type="#_x0000_t75" style="width:13.95pt;height:13.95pt" o:ole="">
            <v:imagedata r:id="rId27" o:title=""/>
          </v:shape>
          <o:OLEObject Type="Embed" ProgID="Equation.DSMT4" ShapeID="_x0000_i1105" DrawAspect="Content" ObjectID="_1647675089" r:id="rId28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значений</w: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 xml:space="preserve"> </w:t>
      </w:r>
      <w:r w:rsidRPr="00A41E90">
        <w:rPr>
          <w:rFonts w:ascii="Times New Roman" w:hAnsi="Times New Roman" w:cs="Times New Roman"/>
          <w:color w:val="2D3B45"/>
          <w:position w:val="-10"/>
          <w:sz w:val="24"/>
          <w:szCs w:val="24"/>
          <w:shd w:val="clear" w:color="auto" w:fill="FFFFFF"/>
        </w:rPr>
        <w:object w:dxaOrig="1800" w:dyaOrig="320" w14:anchorId="26309283">
          <v:shape id="_x0000_i1108" type="#_x0000_t75" style="width:90.25pt;height:16.1pt" o:ole="">
            <v:imagedata r:id="rId29" o:title=""/>
          </v:shape>
          <o:OLEObject Type="Embed" ProgID="Equation.DSMT4" ShapeID="_x0000_i1108" DrawAspect="Content" ObjectID="_1647675090" r:id="rId30"/>
        </w:object>
      </w:r>
      <w:r w:rsidRPr="00A41E90">
        <w:rPr>
          <w:rFonts w:ascii="Times New Roman" w:hAnsi="Times New Roman" w:cs="Times New Roman"/>
          <w:color w:val="2D3B45"/>
          <w:sz w:val="24"/>
          <w:szCs w:val="24"/>
          <w:shd w:val="clear" w:color="auto" w:fill="FFFFFF"/>
        </w:rPr>
        <w:t>. Используя метод статистической суммы, найти внутреннюю энергию системы. </w:t>
      </w:r>
    </w:p>
    <w:sectPr w:rsidR="00D75892" w:rsidRPr="00A41E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C16"/>
    <w:rsid w:val="000E1D87"/>
    <w:rsid w:val="001C1C08"/>
    <w:rsid w:val="001C5AC1"/>
    <w:rsid w:val="00285C53"/>
    <w:rsid w:val="002B4E54"/>
    <w:rsid w:val="0034448B"/>
    <w:rsid w:val="004C6F7D"/>
    <w:rsid w:val="004D66C0"/>
    <w:rsid w:val="007E6C16"/>
    <w:rsid w:val="00844657"/>
    <w:rsid w:val="009D1174"/>
    <w:rsid w:val="00A41E90"/>
    <w:rsid w:val="00A9736C"/>
    <w:rsid w:val="00D75892"/>
    <w:rsid w:val="00EE6738"/>
    <w:rsid w:val="00F95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3210B34"/>
  <w15:chartTrackingRefBased/>
  <w15:docId w15:val="{73CFEBE8-0C54-4E0F-BB0F-E2C6A6288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idden-readable">
    <w:name w:val="hidden-readable"/>
    <w:basedOn w:val="DefaultParagraphFont"/>
    <w:rsid w:val="00844657"/>
  </w:style>
  <w:style w:type="character" w:styleId="Strong">
    <w:name w:val="Strong"/>
    <w:basedOn w:val="DefaultParagraphFont"/>
    <w:uiPriority w:val="22"/>
    <w:qFormat/>
    <w:rsid w:val="00D7589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5</cp:revision>
  <dcterms:created xsi:type="dcterms:W3CDTF">2020-03-28T09:40:00Z</dcterms:created>
  <dcterms:modified xsi:type="dcterms:W3CDTF">2020-04-06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